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24A89" w:rsidRPr="00924A89" w:rsidRDefault="00B26A91" w:rsidP="00924A89">
      <w:pPr>
        <w:spacing w:after="0" w:line="240" w:lineRule="auto"/>
        <w:jc w:val="center"/>
        <w:rPr>
          <w:sz w:val="36"/>
          <w:szCs w:val="36"/>
        </w:rPr>
      </w:pPr>
      <w:r>
        <w:rPr>
          <w:sz w:val="36"/>
          <w:szCs w:val="36"/>
        </w:rPr>
        <w:t xml:space="preserve">CS518A: </w:t>
      </w:r>
      <w:r w:rsidR="00924A89" w:rsidRPr="00924A89">
        <w:rPr>
          <w:sz w:val="36"/>
          <w:szCs w:val="36"/>
        </w:rPr>
        <w:t>Parallel EDA</w:t>
      </w:r>
    </w:p>
    <w:p w:rsidR="00B52649" w:rsidRDefault="00924A89" w:rsidP="00096D76">
      <w:pPr>
        <w:snapToGrid w:val="0"/>
        <w:spacing w:after="480"/>
        <w:jc w:val="center"/>
        <w:rPr>
          <w:sz w:val="36"/>
          <w:szCs w:val="36"/>
        </w:rPr>
      </w:pPr>
      <w:r w:rsidRPr="00924A89">
        <w:rPr>
          <w:sz w:val="36"/>
          <w:szCs w:val="36"/>
        </w:rPr>
        <w:t>Homework #1</w:t>
      </w:r>
    </w:p>
    <w:p w:rsidR="00096D76" w:rsidRPr="00107AA5" w:rsidRDefault="00096D76" w:rsidP="00724883">
      <w:pPr>
        <w:snapToGrid w:val="0"/>
        <w:spacing w:after="120"/>
        <w:jc w:val="both"/>
      </w:pPr>
      <w:r w:rsidRPr="00107AA5">
        <w:t xml:space="preserve">Please write </w:t>
      </w:r>
      <w:r w:rsidR="00724883">
        <w:t xml:space="preserve">two computer programs which perform the following </w:t>
      </w:r>
      <w:r w:rsidRPr="00107AA5">
        <w:t>matrix multiplication operation:</w:t>
      </w:r>
    </w:p>
    <w:p w:rsidR="00096D76" w:rsidRDefault="002B528E" w:rsidP="00096D76">
      <w:pPr>
        <w:snapToGrid w:val="0"/>
        <w:spacing w:after="0"/>
        <w:jc w:val="center"/>
        <w:rPr>
          <w:sz w:val="24"/>
          <w:szCs w:val="24"/>
        </w:rPr>
      </w:pPr>
      <w:r w:rsidRPr="00096D76">
        <w:rPr>
          <w:position w:val="-12"/>
          <w:sz w:val="24"/>
          <w:szCs w:val="24"/>
        </w:rPr>
        <w:object w:dxaOrig="15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9pt;height:19.35pt" o:ole="">
            <v:imagedata r:id="rId7" o:title=""/>
          </v:shape>
          <o:OLEObject Type="Embed" ProgID="Equation.DSMT4" ShapeID="_x0000_i1025" DrawAspect="Content" ObjectID="_1315074015" r:id="rId8"/>
        </w:object>
      </w:r>
    </w:p>
    <w:p w:rsidR="00096D76" w:rsidRPr="00107AA5" w:rsidRDefault="00096D76" w:rsidP="00096D76">
      <w:pPr>
        <w:snapToGrid w:val="0"/>
        <w:spacing w:after="0"/>
        <w:jc w:val="both"/>
      </w:pPr>
      <w:r w:rsidRPr="00107AA5">
        <w:t>where</w:t>
      </w:r>
    </w:p>
    <w:p w:rsidR="00924A89" w:rsidRDefault="002B528E" w:rsidP="00866DFE">
      <w:pPr>
        <w:jc w:val="center"/>
      </w:pPr>
      <w:r w:rsidRPr="00866DFE">
        <w:rPr>
          <w:position w:val="-70"/>
        </w:rPr>
        <w:object w:dxaOrig="7780" w:dyaOrig="1500">
          <v:shape id="_x0000_i1026" type="#_x0000_t75" style="width:425.55pt;height:82.2pt" o:ole="">
            <v:imagedata r:id="rId9" o:title=""/>
          </v:shape>
          <o:OLEObject Type="Embed" ProgID="Equation.DSMT4" ShapeID="_x0000_i1026" DrawAspect="Content" ObjectID="_1315074016" r:id="rId10"/>
        </w:object>
      </w:r>
    </w:p>
    <w:p w:rsidR="00801D91" w:rsidRPr="00107AA5" w:rsidRDefault="00801D91" w:rsidP="00CA32B1">
      <w:pPr>
        <w:spacing w:before="360" w:after="0" w:line="240" w:lineRule="auto"/>
      </w:pPr>
      <w:r w:rsidRPr="00107AA5">
        <w:rPr>
          <w:b/>
        </w:rPr>
        <w:t>Requirements</w:t>
      </w:r>
      <w:r w:rsidRPr="00107AA5">
        <w:t>:</w:t>
      </w:r>
    </w:p>
    <w:p w:rsidR="00724883" w:rsidRDefault="00724883" w:rsidP="00801D91">
      <w:pPr>
        <w:pStyle w:val="ListParagraph"/>
        <w:numPr>
          <w:ilvl w:val="0"/>
          <w:numId w:val="1"/>
        </w:numPr>
        <w:jc w:val="both"/>
      </w:pPr>
      <w:r>
        <w:t xml:space="preserve">One program is a sequential program, and the other is a </w:t>
      </w:r>
      <w:r w:rsidRPr="00107AA5">
        <w:t>shared-memory para</w:t>
      </w:r>
      <w:r w:rsidR="002B528E">
        <w:t>llel program</w:t>
      </w:r>
      <w:r>
        <w:t>.</w:t>
      </w:r>
    </w:p>
    <w:p w:rsidR="00096D76" w:rsidRPr="00107AA5" w:rsidRDefault="00724883" w:rsidP="00801D91">
      <w:pPr>
        <w:pStyle w:val="ListParagraph"/>
        <w:numPr>
          <w:ilvl w:val="0"/>
          <w:numId w:val="1"/>
        </w:numPr>
        <w:jc w:val="both"/>
      </w:pPr>
      <w:r>
        <w:t>Both</w:t>
      </w:r>
      <w:r w:rsidR="00801D91" w:rsidRPr="00107AA5">
        <w:t xml:space="preserve"> program</w:t>
      </w:r>
      <w:r>
        <w:t>s</w:t>
      </w:r>
      <w:r w:rsidR="00801D91" w:rsidRPr="00107AA5">
        <w:t xml:space="preserve"> must allow users to type</w:t>
      </w:r>
      <w:r w:rsidR="00715CCC" w:rsidRPr="00107AA5">
        <w:t>/choose</w:t>
      </w:r>
      <w:r w:rsidR="004745B0">
        <w:t xml:space="preserve"> </w:t>
      </w:r>
      <w:r w:rsidR="00801D91" w:rsidRPr="00107AA5">
        <w:t xml:space="preserve">values of </w:t>
      </w:r>
      <w:r w:rsidR="00801D91" w:rsidRPr="00107AA5">
        <w:rPr>
          <w:rFonts w:ascii="Times New Roman" w:hAnsi="Times New Roman" w:cs="Times New Roman"/>
          <w:i/>
        </w:rPr>
        <w:t>l</w:t>
      </w:r>
      <w:r w:rsidR="00801D91" w:rsidRPr="00107AA5">
        <w:t xml:space="preserve">, </w:t>
      </w:r>
      <w:r w:rsidR="00801D91" w:rsidRPr="00107AA5">
        <w:rPr>
          <w:rFonts w:ascii="Times New Roman" w:hAnsi="Times New Roman" w:cs="Times New Roman"/>
          <w:i/>
        </w:rPr>
        <w:t>m</w:t>
      </w:r>
      <w:r w:rsidR="00801D91" w:rsidRPr="00107AA5">
        <w:t xml:space="preserve">, and </w:t>
      </w:r>
      <w:r w:rsidR="00801D91" w:rsidRPr="00107AA5">
        <w:rPr>
          <w:rFonts w:ascii="Times New Roman" w:hAnsi="Times New Roman" w:cs="Times New Roman"/>
          <w:i/>
        </w:rPr>
        <w:t>n</w:t>
      </w:r>
      <w:r w:rsidR="00801D91" w:rsidRPr="00107AA5">
        <w:t xml:space="preserve"> before </w:t>
      </w:r>
      <w:r w:rsidR="004745B0">
        <w:t xml:space="preserve">performing </w:t>
      </w:r>
      <w:r w:rsidR="00801D91" w:rsidRPr="00107AA5">
        <w:t>the</w:t>
      </w:r>
      <w:r w:rsidR="004745B0">
        <w:t xml:space="preserve"> multiplication </w:t>
      </w:r>
      <w:r w:rsidR="002B528E" w:rsidRPr="00096D76">
        <w:rPr>
          <w:position w:val="-12"/>
          <w:sz w:val="24"/>
          <w:szCs w:val="24"/>
        </w:rPr>
        <w:object w:dxaOrig="960" w:dyaOrig="360">
          <v:shape id="_x0000_i1027" type="#_x0000_t75" style="width:51.6pt;height:19.35pt" o:ole="">
            <v:imagedata r:id="rId11" o:title=""/>
          </v:shape>
          <o:OLEObject Type="Embed" ProgID="Equation.DSMT4" ShapeID="_x0000_i1027" DrawAspect="Content" ObjectID="_1315074017" r:id="rId12"/>
        </w:object>
      </w:r>
      <w:r w:rsidR="00801D91" w:rsidRPr="00107AA5">
        <w:t>.</w:t>
      </w:r>
    </w:p>
    <w:p w:rsidR="00724883" w:rsidRDefault="00724883" w:rsidP="00724883">
      <w:pPr>
        <w:pStyle w:val="ListParagraph"/>
        <w:numPr>
          <w:ilvl w:val="0"/>
          <w:numId w:val="1"/>
        </w:numPr>
        <w:jc w:val="both"/>
      </w:pPr>
      <w:r>
        <w:t xml:space="preserve">The sequential program </w:t>
      </w:r>
      <w:r w:rsidRPr="00107AA5">
        <w:t>must be implemented in C/C++</w:t>
      </w:r>
      <w:r>
        <w:t xml:space="preserve">, while the </w:t>
      </w:r>
      <w:r w:rsidRPr="00107AA5">
        <w:t>shared-memory para</w:t>
      </w:r>
      <w:r>
        <w:t xml:space="preserve">llel </w:t>
      </w:r>
      <w:r w:rsidRPr="00107AA5">
        <w:t>program must be implemented in C/C++ with OpenMP. (Pleas</w:t>
      </w:r>
      <w:r>
        <w:t xml:space="preserve">e use gcc or g++ to compile both </w:t>
      </w:r>
      <w:r w:rsidRPr="00107AA5">
        <w:t>program</w:t>
      </w:r>
      <w:r>
        <w:t>s</w:t>
      </w:r>
      <w:r w:rsidRPr="00107AA5">
        <w:t>.)</w:t>
      </w:r>
    </w:p>
    <w:p w:rsidR="002B528E" w:rsidRPr="00107AA5" w:rsidRDefault="002B528E" w:rsidP="00724883">
      <w:pPr>
        <w:pStyle w:val="ListParagraph"/>
        <w:numPr>
          <w:ilvl w:val="0"/>
          <w:numId w:val="1"/>
        </w:numPr>
        <w:jc w:val="both"/>
      </w:pPr>
      <w:r>
        <w:t xml:space="preserve">Please verify the correctness of the two programs by printing matrices </w:t>
      </w:r>
      <w:r w:rsidRPr="002B528E">
        <w:rPr>
          <w:rFonts w:ascii="Times New Roman" w:hAnsi="Times New Roman" w:cs="Times New Roman"/>
          <w:i/>
        </w:rPr>
        <w:t>A</w:t>
      </w:r>
      <w:r>
        <w:t xml:space="preserve">, </w:t>
      </w:r>
      <w:r w:rsidRPr="002B528E">
        <w:rPr>
          <w:rFonts w:ascii="Times New Roman" w:hAnsi="Times New Roman" w:cs="Times New Roman"/>
          <w:i/>
        </w:rPr>
        <w:t>B</w:t>
      </w:r>
      <w:r>
        <w:t xml:space="preserve">, and </w:t>
      </w:r>
      <w:r w:rsidRPr="002B528E">
        <w:rPr>
          <w:rFonts w:ascii="Times New Roman" w:hAnsi="Times New Roman" w:cs="Times New Roman"/>
          <w:i/>
        </w:rPr>
        <w:t>C</w:t>
      </w:r>
      <w:r w:rsidR="007D6CCB">
        <w:t xml:space="preserve"> on the screen. You may wish to give arbitrary values of </w:t>
      </w:r>
      <w:r w:rsidR="007D6CCB" w:rsidRPr="007D6CCB">
        <w:rPr>
          <w:rFonts w:ascii="Times New Roman" w:hAnsi="Times New Roman" w:cs="Times New Roman"/>
          <w:i/>
        </w:rPr>
        <w:t>l</w:t>
      </w:r>
      <w:r w:rsidR="007D6CCB">
        <w:t xml:space="preserve">, </w:t>
      </w:r>
      <w:r w:rsidR="007D6CCB" w:rsidRPr="007D6CCB">
        <w:rPr>
          <w:rFonts w:ascii="Times New Roman" w:hAnsi="Times New Roman" w:cs="Times New Roman"/>
          <w:i/>
        </w:rPr>
        <w:t>m</w:t>
      </w:r>
      <w:r w:rsidR="007D6CCB">
        <w:t xml:space="preserve">, and </w:t>
      </w:r>
      <w:r w:rsidR="007D6CCB" w:rsidRPr="007D6CCB">
        <w:rPr>
          <w:rFonts w:ascii="Times New Roman" w:hAnsi="Times New Roman" w:cs="Times New Roman"/>
          <w:i/>
        </w:rPr>
        <w:t>n</w:t>
      </w:r>
      <w:r w:rsidR="007D6CCB">
        <w:t>, and then verify the multiplication results.</w:t>
      </w:r>
    </w:p>
    <w:p w:rsidR="00801D91" w:rsidRPr="00107AA5" w:rsidRDefault="00801D91" w:rsidP="00801D91">
      <w:pPr>
        <w:pStyle w:val="ListParagraph"/>
        <w:numPr>
          <w:ilvl w:val="0"/>
          <w:numId w:val="1"/>
        </w:numPr>
        <w:jc w:val="both"/>
      </w:pPr>
      <w:r w:rsidRPr="00107AA5">
        <w:t xml:space="preserve">Please </w:t>
      </w:r>
      <w:r w:rsidR="001C7F9D" w:rsidRPr="00107AA5">
        <w:t xml:space="preserve">write </w:t>
      </w:r>
      <w:r w:rsidRPr="00107AA5">
        <w:t>a report (2~4 pages)</w:t>
      </w:r>
      <w:r w:rsidR="001C7F9D" w:rsidRPr="00107AA5">
        <w:t xml:space="preserve"> which contains the followings:</w:t>
      </w:r>
    </w:p>
    <w:p w:rsidR="001C7F9D" w:rsidRPr="00107AA5" w:rsidRDefault="00C51F2D" w:rsidP="002E3EB2">
      <w:pPr>
        <w:pStyle w:val="ListParagraph"/>
        <w:numPr>
          <w:ilvl w:val="1"/>
          <w:numId w:val="1"/>
        </w:numPr>
        <w:ind w:left="1260"/>
        <w:jc w:val="both"/>
      </w:pPr>
      <w:r>
        <w:t>E</w:t>
      </w:r>
      <w:r w:rsidR="004C695A" w:rsidRPr="00107AA5">
        <w:t>xplana</w:t>
      </w:r>
      <w:r w:rsidR="004C695A">
        <w:t>tions of</w:t>
      </w:r>
      <w:r w:rsidR="001C7F9D" w:rsidRPr="00107AA5">
        <w:t xml:space="preserve"> your algorithm</w:t>
      </w:r>
      <w:r w:rsidR="00DD4D64">
        <w:t>(s)</w:t>
      </w:r>
      <w:r w:rsidR="001C7F9D" w:rsidRPr="00107AA5">
        <w:t xml:space="preserve"> and/or source code</w:t>
      </w:r>
      <w:r w:rsidR="004C695A">
        <w:t xml:space="preserve"> (How do you parallelize the matrix multiplication operation?)</w:t>
      </w:r>
    </w:p>
    <w:p w:rsidR="001C7F9D" w:rsidRDefault="00C51F2D" w:rsidP="002E3EB2">
      <w:pPr>
        <w:pStyle w:val="ListParagraph"/>
        <w:numPr>
          <w:ilvl w:val="1"/>
          <w:numId w:val="1"/>
        </w:numPr>
        <w:ind w:left="1260"/>
        <w:jc w:val="both"/>
      </w:pPr>
      <w:r>
        <w:t>A</w:t>
      </w:r>
      <w:r w:rsidR="001C7F9D" w:rsidRPr="00107AA5">
        <w:t xml:space="preserve"> chart which shows the relationship between </w:t>
      </w:r>
      <w:r w:rsidR="001C7F9D" w:rsidRPr="00107AA5">
        <w:rPr>
          <w:u w:val="single"/>
        </w:rPr>
        <w:t xml:space="preserve">the </w:t>
      </w:r>
      <w:r w:rsidR="00724883">
        <w:rPr>
          <w:u w:val="single"/>
        </w:rPr>
        <w:t xml:space="preserve">parallel </w:t>
      </w:r>
      <w:r w:rsidR="001C7F9D" w:rsidRPr="00107AA5">
        <w:rPr>
          <w:u w:val="single"/>
        </w:rPr>
        <w:t>program’s execution time</w:t>
      </w:r>
      <w:r w:rsidR="001C7F9D" w:rsidRPr="00107AA5">
        <w:t xml:space="preserve"> and </w:t>
      </w:r>
      <w:r w:rsidR="001C7F9D" w:rsidRPr="00107AA5">
        <w:rPr>
          <w:u w:val="single"/>
        </w:rPr>
        <w:t>the number of threads used</w:t>
      </w:r>
      <w:r w:rsidR="002E3EB2">
        <w:t>. You may wish to suppress the program’s function</w:t>
      </w:r>
      <w:r w:rsidR="00A67DD2">
        <w:t>ality</w:t>
      </w:r>
      <w:r w:rsidR="002E3EB2">
        <w:t xml:space="preserve"> of printing matrices </w:t>
      </w:r>
      <w:r w:rsidR="002E3EB2" w:rsidRPr="002B528E">
        <w:rPr>
          <w:rFonts w:ascii="Times New Roman" w:hAnsi="Times New Roman" w:cs="Times New Roman"/>
          <w:i/>
        </w:rPr>
        <w:t>A</w:t>
      </w:r>
      <w:r w:rsidR="002E3EB2">
        <w:t xml:space="preserve">, </w:t>
      </w:r>
      <w:r w:rsidR="002E3EB2" w:rsidRPr="002B528E">
        <w:rPr>
          <w:rFonts w:ascii="Times New Roman" w:hAnsi="Times New Roman" w:cs="Times New Roman"/>
          <w:i/>
        </w:rPr>
        <w:t>B</w:t>
      </w:r>
      <w:r w:rsidR="002E3EB2">
        <w:t xml:space="preserve">, and </w:t>
      </w:r>
      <w:r w:rsidR="002E3EB2" w:rsidRPr="002B528E">
        <w:rPr>
          <w:rFonts w:ascii="Times New Roman" w:hAnsi="Times New Roman" w:cs="Times New Roman"/>
          <w:i/>
        </w:rPr>
        <w:t>C</w:t>
      </w:r>
      <w:r w:rsidR="002E3EB2">
        <w:t xml:space="preserve"> on the screen.</w:t>
      </w:r>
    </w:p>
    <w:p w:rsidR="00724883" w:rsidRPr="00107AA5" w:rsidRDefault="00724883" w:rsidP="002E3EB2">
      <w:pPr>
        <w:pStyle w:val="ListParagraph"/>
        <w:numPr>
          <w:ilvl w:val="1"/>
          <w:numId w:val="1"/>
        </w:numPr>
        <w:ind w:left="1260"/>
        <w:jc w:val="both"/>
      </w:pPr>
      <w:r>
        <w:t>Comparisons of the performance between the sequential program and the parallel program.</w:t>
      </w:r>
      <w:r w:rsidR="00A67DD2" w:rsidRPr="00A67DD2">
        <w:t xml:space="preserve"> </w:t>
      </w:r>
      <w:r w:rsidR="00A67DD2">
        <w:t xml:space="preserve">You may wish to suppress the programs’ functionality of printing matrices </w:t>
      </w:r>
      <w:r w:rsidR="00A67DD2" w:rsidRPr="002B528E">
        <w:rPr>
          <w:rFonts w:ascii="Times New Roman" w:hAnsi="Times New Roman" w:cs="Times New Roman"/>
          <w:i/>
        </w:rPr>
        <w:t>A</w:t>
      </w:r>
      <w:r w:rsidR="00A67DD2">
        <w:t xml:space="preserve">, </w:t>
      </w:r>
      <w:r w:rsidR="00A67DD2" w:rsidRPr="002B528E">
        <w:rPr>
          <w:rFonts w:ascii="Times New Roman" w:hAnsi="Times New Roman" w:cs="Times New Roman"/>
          <w:i/>
        </w:rPr>
        <w:t>B</w:t>
      </w:r>
      <w:r w:rsidR="00A67DD2">
        <w:t xml:space="preserve">, and </w:t>
      </w:r>
      <w:r w:rsidR="00A67DD2" w:rsidRPr="002B528E">
        <w:rPr>
          <w:rFonts w:ascii="Times New Roman" w:hAnsi="Times New Roman" w:cs="Times New Roman"/>
          <w:i/>
        </w:rPr>
        <w:t>C</w:t>
      </w:r>
      <w:r w:rsidR="00A67DD2">
        <w:t xml:space="preserve"> on the screen.</w:t>
      </w:r>
    </w:p>
    <w:p w:rsidR="00924A89" w:rsidRPr="00107AA5" w:rsidRDefault="00924A89" w:rsidP="00CA32B1">
      <w:pPr>
        <w:spacing w:before="360" w:after="0" w:line="240" w:lineRule="auto"/>
      </w:pPr>
      <w:r w:rsidRPr="00107AA5">
        <w:rPr>
          <w:b/>
        </w:rPr>
        <w:t>Deadline</w:t>
      </w:r>
      <w:r w:rsidRPr="00107AA5">
        <w:t>:</w:t>
      </w:r>
      <w:r w:rsidR="006F3607" w:rsidRPr="00107AA5">
        <w:t xml:space="preserve"> Tuesday, October 6</w:t>
      </w:r>
      <w:r w:rsidR="006F3607" w:rsidRPr="00107AA5">
        <w:rPr>
          <w:vertAlign w:val="superscript"/>
        </w:rPr>
        <w:t>th</w:t>
      </w:r>
      <w:r w:rsidR="006F3607" w:rsidRPr="00107AA5">
        <w:t>, 2009</w:t>
      </w:r>
    </w:p>
    <w:sectPr w:rsidR="00924A89" w:rsidRPr="00107AA5" w:rsidSect="00452340">
      <w:pgSz w:w="12240" w:h="15840"/>
      <w:pgMar w:top="1296" w:right="1440" w:bottom="1296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85A9E" w:rsidRDefault="00E85A9E" w:rsidP="00924A89">
      <w:pPr>
        <w:spacing w:after="0" w:line="240" w:lineRule="auto"/>
      </w:pPr>
      <w:r>
        <w:separator/>
      </w:r>
    </w:p>
  </w:endnote>
  <w:endnote w:type="continuationSeparator" w:id="0">
    <w:p w:rsidR="00E85A9E" w:rsidRDefault="00E85A9E" w:rsidP="00924A8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85A9E" w:rsidRDefault="00E85A9E" w:rsidP="00924A89">
      <w:pPr>
        <w:spacing w:after="0" w:line="240" w:lineRule="auto"/>
      </w:pPr>
      <w:r>
        <w:separator/>
      </w:r>
    </w:p>
  </w:footnote>
  <w:footnote w:type="continuationSeparator" w:id="0">
    <w:p w:rsidR="00E85A9E" w:rsidRDefault="00E85A9E" w:rsidP="00924A8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AE424DD"/>
    <w:multiLevelType w:val="hybridMultilevel"/>
    <w:tmpl w:val="1924FE76"/>
    <w:lvl w:ilvl="0" w:tplc="CB12FBD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defaultTabStop w:val="720"/>
  <w:characterSpacingControl w:val="doNotCompress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924A89"/>
    <w:rsid w:val="00096D76"/>
    <w:rsid w:val="000C7846"/>
    <w:rsid w:val="00107AA5"/>
    <w:rsid w:val="00193B83"/>
    <w:rsid w:val="001C7F9D"/>
    <w:rsid w:val="001E160C"/>
    <w:rsid w:val="002B528E"/>
    <w:rsid w:val="002E3EB2"/>
    <w:rsid w:val="003D2FD1"/>
    <w:rsid w:val="003E0E34"/>
    <w:rsid w:val="00452340"/>
    <w:rsid w:val="004745B0"/>
    <w:rsid w:val="004C695A"/>
    <w:rsid w:val="005556F2"/>
    <w:rsid w:val="006F3607"/>
    <w:rsid w:val="00715CCC"/>
    <w:rsid w:val="00724883"/>
    <w:rsid w:val="00761C4B"/>
    <w:rsid w:val="007D6CCB"/>
    <w:rsid w:val="00801D91"/>
    <w:rsid w:val="00866DFE"/>
    <w:rsid w:val="00924A89"/>
    <w:rsid w:val="00A67DD2"/>
    <w:rsid w:val="00B26A91"/>
    <w:rsid w:val="00B52649"/>
    <w:rsid w:val="00C42403"/>
    <w:rsid w:val="00C51F2D"/>
    <w:rsid w:val="00CA32B1"/>
    <w:rsid w:val="00D72DD6"/>
    <w:rsid w:val="00DD4D64"/>
    <w:rsid w:val="00E85A9E"/>
    <w:rsid w:val="00EE146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264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924A89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24A89"/>
  </w:style>
  <w:style w:type="paragraph" w:styleId="Footer">
    <w:name w:val="footer"/>
    <w:basedOn w:val="Normal"/>
    <w:link w:val="FooterChar"/>
    <w:uiPriority w:val="99"/>
    <w:semiHidden/>
    <w:unhideWhenUsed/>
    <w:rsid w:val="00924A89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24A89"/>
  </w:style>
  <w:style w:type="paragraph" w:styleId="ListParagraph">
    <w:name w:val="List Paragraph"/>
    <w:basedOn w:val="Normal"/>
    <w:uiPriority w:val="34"/>
    <w:qFormat/>
    <w:rsid w:val="00801D91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1</Pages>
  <Words>213</Words>
  <Characters>1215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-Lun Tseng</dc:creator>
  <cp:keywords/>
  <dc:description/>
  <cp:lastModifiedBy>I-Lun Tseng</cp:lastModifiedBy>
  <cp:revision>22</cp:revision>
  <dcterms:created xsi:type="dcterms:W3CDTF">2009-09-21T09:15:00Z</dcterms:created>
  <dcterms:modified xsi:type="dcterms:W3CDTF">2009-09-21T13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